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84EE43C" w14:textId="77777777" w:rsidR="00FC5A12" w:rsidRDefault="00791DA1" w:rsidP="00791DA1">
      <w:pPr>
        <w:pStyle w:val="berschrift3"/>
        <w:numPr>
          <w:ilvl w:val="0"/>
          <w:numId w:val="0"/>
        </w:numPr>
      </w:pPr>
      <w:bookmarkStart w:id="0" w:name="_Toc201056199"/>
      <w:r>
        <w:t xml:space="preserve">1.2.2. </w:t>
      </w:r>
      <w:r w:rsidR="00FC5A12">
        <w:t>Elektrische Stromstärke</w:t>
      </w:r>
      <w:bookmarkEnd w:id="0"/>
    </w:p>
    <w:p w14:paraId="25969AC7" w14:textId="77777777" w:rsidR="00FC5A12" w:rsidRDefault="00FC5A12" w:rsidP="00FC5A12"/>
    <w:p w14:paraId="1DBC9AFD" w14:textId="77777777" w:rsidR="00FC5A12" w:rsidRDefault="00FC5A12" w:rsidP="00791DA1">
      <w:pPr>
        <w:jc w:val="both"/>
      </w:pPr>
      <w:r w:rsidRPr="00904D31">
        <w:t xml:space="preserve">Auf elektrische </w:t>
      </w:r>
      <w:r>
        <w:t>Ladungen wirkt im elektrischen Feld eine Kraft. Deswegen werden diese Ladungen bewegt.</w:t>
      </w:r>
    </w:p>
    <w:p w14:paraId="67929574" w14:textId="77777777" w:rsidR="00FC5A12" w:rsidRDefault="00FC5A12" w:rsidP="00791DA1">
      <w:pPr>
        <w:jc w:val="both"/>
      </w:pPr>
    </w:p>
    <w:p w14:paraId="7D7C7028" w14:textId="77777777" w:rsidR="00FC5A12" w:rsidRDefault="00FC5A12" w:rsidP="00791DA1">
      <w:pPr>
        <w:pStyle w:val="Merksatz"/>
      </w:pPr>
      <w:r>
        <w:sym w:font="Marlett" w:char="F034"/>
      </w:r>
      <w:r>
        <w:t>Die gerichtete Bewegung von elektrisch geladenen Teilchen heißt STROM.</w:t>
      </w:r>
    </w:p>
    <w:p w14:paraId="29E7B9C0" w14:textId="77777777" w:rsidR="00FC5A12" w:rsidRDefault="001E473D" w:rsidP="00791DA1">
      <w:pPr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0" allowOverlap="1" wp14:anchorId="5B68CE75" wp14:editId="5EC5460E">
                <wp:simplePos x="0" y="0"/>
                <wp:positionH relativeFrom="column">
                  <wp:posOffset>605155</wp:posOffset>
                </wp:positionH>
                <wp:positionV relativeFrom="paragraph">
                  <wp:posOffset>54610</wp:posOffset>
                </wp:positionV>
                <wp:extent cx="3419475" cy="866775"/>
                <wp:effectExtent l="9525" t="12700" r="9525" b="53975"/>
                <wp:wrapNone/>
                <wp:docPr id="2" name="Group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19475" cy="866775"/>
                          <a:chOff x="3405" y="5112"/>
                          <a:chExt cx="5385" cy="1365"/>
                        </a:xfrm>
                      </wpg:grpSpPr>
                      <wpg:grpSp>
                        <wpg:cNvPr id="3" name="Group 51"/>
                        <wpg:cNvGrpSpPr>
                          <a:grpSpLocks/>
                        </wpg:cNvGrpSpPr>
                        <wpg:grpSpPr bwMode="auto">
                          <a:xfrm>
                            <a:off x="3405" y="5112"/>
                            <a:ext cx="5385" cy="1155"/>
                            <a:chOff x="3405" y="3180"/>
                            <a:chExt cx="5385" cy="1155"/>
                          </a:xfrm>
                        </wpg:grpSpPr>
                        <wps:wsp>
                          <wps:cNvPr id="4" name="AutoShape 52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5520" y="1065"/>
                              <a:ext cx="1155" cy="5385"/>
                            </a:xfrm>
                            <a:prstGeom prst="can">
                              <a:avLst>
                                <a:gd name="adj" fmla="val 3868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5" name="Group 53"/>
                          <wpg:cNvGrpSpPr>
                            <a:grpSpLocks/>
                          </wpg:cNvGrpSpPr>
                          <wpg:grpSpPr bwMode="auto">
                            <a:xfrm>
                              <a:off x="4320" y="3456"/>
                              <a:ext cx="270" cy="270"/>
                              <a:chOff x="5850" y="3975"/>
                              <a:chExt cx="270" cy="270"/>
                            </a:xfrm>
                          </wpg:grpSpPr>
                          <wps:wsp>
                            <wps:cNvPr id="6" name="Oval 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50" y="3975"/>
                                <a:ext cx="270" cy="2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Line 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25" y="4110"/>
                                <a:ext cx="1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8" name="Group 56"/>
                          <wpg:cNvGrpSpPr>
                            <a:grpSpLocks/>
                          </wpg:cNvGrpSpPr>
                          <wpg:grpSpPr bwMode="auto">
                            <a:xfrm>
                              <a:off x="4680" y="3981"/>
                              <a:ext cx="270" cy="270"/>
                              <a:chOff x="5850" y="3975"/>
                              <a:chExt cx="270" cy="270"/>
                            </a:xfrm>
                          </wpg:grpSpPr>
                          <wps:wsp>
                            <wps:cNvPr id="9" name="Oval 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50" y="3975"/>
                                <a:ext cx="270" cy="2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" name="Line 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25" y="4110"/>
                                <a:ext cx="1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1" name="Group 59"/>
                          <wpg:cNvGrpSpPr>
                            <a:grpSpLocks/>
                          </wpg:cNvGrpSpPr>
                          <wpg:grpSpPr bwMode="auto">
                            <a:xfrm>
                              <a:off x="4890" y="3441"/>
                              <a:ext cx="270" cy="270"/>
                              <a:chOff x="5850" y="3975"/>
                              <a:chExt cx="270" cy="270"/>
                            </a:xfrm>
                          </wpg:grpSpPr>
                          <wps:wsp>
                            <wps:cNvPr id="12" name="Oval 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50" y="3975"/>
                                <a:ext cx="270" cy="2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Line 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25" y="4110"/>
                                <a:ext cx="1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4" name="Group 62"/>
                          <wpg:cNvGrpSpPr>
                            <a:grpSpLocks/>
                          </wpg:cNvGrpSpPr>
                          <wpg:grpSpPr bwMode="auto">
                            <a:xfrm>
                              <a:off x="5400" y="3696"/>
                              <a:ext cx="270" cy="270"/>
                              <a:chOff x="5850" y="3975"/>
                              <a:chExt cx="270" cy="270"/>
                            </a:xfrm>
                          </wpg:grpSpPr>
                          <wps:wsp>
                            <wps:cNvPr id="15" name="Oval 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50" y="3975"/>
                                <a:ext cx="270" cy="2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Line 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25" y="4110"/>
                                <a:ext cx="1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7" name="Group 65"/>
                          <wpg:cNvGrpSpPr>
                            <a:grpSpLocks/>
                          </wpg:cNvGrpSpPr>
                          <wpg:grpSpPr bwMode="auto">
                            <a:xfrm>
                              <a:off x="6495" y="3921"/>
                              <a:ext cx="270" cy="270"/>
                              <a:chOff x="5850" y="3975"/>
                              <a:chExt cx="270" cy="270"/>
                            </a:xfrm>
                          </wpg:grpSpPr>
                          <wps:wsp>
                            <wps:cNvPr id="18" name="Oval 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50" y="3975"/>
                                <a:ext cx="270" cy="2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" name="Line 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25" y="4110"/>
                                <a:ext cx="1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0" name="Group 68"/>
                          <wpg:cNvGrpSpPr>
                            <a:grpSpLocks/>
                          </wpg:cNvGrpSpPr>
                          <wpg:grpSpPr bwMode="auto">
                            <a:xfrm>
                              <a:off x="6075" y="3426"/>
                              <a:ext cx="270" cy="270"/>
                              <a:chOff x="5850" y="3975"/>
                              <a:chExt cx="270" cy="270"/>
                            </a:xfrm>
                          </wpg:grpSpPr>
                          <wps:wsp>
                            <wps:cNvPr id="21" name="Oval 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50" y="3975"/>
                                <a:ext cx="270" cy="2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" name="Line 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25" y="4110"/>
                                <a:ext cx="1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3" name="Group 71"/>
                          <wpg:cNvGrpSpPr>
                            <a:grpSpLocks/>
                          </wpg:cNvGrpSpPr>
                          <wpg:grpSpPr bwMode="auto">
                            <a:xfrm>
                              <a:off x="7080" y="3531"/>
                              <a:ext cx="270" cy="270"/>
                              <a:chOff x="5850" y="3975"/>
                              <a:chExt cx="270" cy="270"/>
                            </a:xfrm>
                          </wpg:grpSpPr>
                          <wps:wsp>
                            <wps:cNvPr id="24" name="Oval 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50" y="3975"/>
                                <a:ext cx="270" cy="2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Line 7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25" y="4110"/>
                                <a:ext cx="1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6" name="Group 74"/>
                          <wpg:cNvGrpSpPr>
                            <a:grpSpLocks/>
                          </wpg:cNvGrpSpPr>
                          <wpg:grpSpPr bwMode="auto">
                            <a:xfrm>
                              <a:off x="7275" y="3921"/>
                              <a:ext cx="270" cy="270"/>
                              <a:chOff x="5850" y="3975"/>
                              <a:chExt cx="270" cy="270"/>
                            </a:xfrm>
                          </wpg:grpSpPr>
                          <wps:wsp>
                            <wps:cNvPr id="27" name="Oval 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50" y="3975"/>
                                <a:ext cx="270" cy="2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" name="Line 7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25" y="4110"/>
                                <a:ext cx="1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9" name="Group 77"/>
                          <wpg:cNvGrpSpPr>
                            <a:grpSpLocks/>
                          </wpg:cNvGrpSpPr>
                          <wpg:grpSpPr bwMode="auto">
                            <a:xfrm>
                              <a:off x="7725" y="3441"/>
                              <a:ext cx="270" cy="270"/>
                              <a:chOff x="5850" y="3975"/>
                              <a:chExt cx="270" cy="270"/>
                            </a:xfrm>
                          </wpg:grpSpPr>
                          <wps:wsp>
                            <wps:cNvPr id="30" name="Oval 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50" y="3975"/>
                                <a:ext cx="270" cy="2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" name="Line 7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25" y="4110"/>
                                <a:ext cx="1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32" name="Line 80"/>
                        <wps:cNvCnPr>
                          <a:cxnSpLocks noChangeShapeType="1"/>
                        </wps:cNvCnPr>
                        <wps:spPr bwMode="auto">
                          <a:xfrm>
                            <a:off x="4095" y="6477"/>
                            <a:ext cx="42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BAAA2B6" id="Group 50" o:spid="_x0000_s1026" style="position:absolute;margin-left:47.65pt;margin-top:4.3pt;width:269.25pt;height:68.25pt;z-index:251669504" coordorigin="3405,5112" coordsize="5385,13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" o:allowincell="f">
                <v:group id="Group 51" o:spid="_x0000_s1027" style="position:absolute;left:3405;top:5112;width:5385;height:1155" coordorigin="3405,3180" coordsize="5385,1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shapetype id="_x0000_t22" coordsize="21600,21600" o:spt="22" adj="5400" path="m10800,qx0@1l0@2qy10800,21600,21600@2l21600@1qy10800,xem0@1qy10800@0,21600@1nfe">
                    <v:formulas>
                      <v:f eqn="val #0"/>
                      <v:f eqn="prod #0 1 2"/>
                      <v:f eqn="sum height 0 @1"/>
                    </v:formulas>
                    <v:path o:extrusionok="f" gradientshapeok="t" o:connecttype="custom" o:connectlocs="10800,@0;10800,0;0,10800;10800,21600;21600,10800" o:connectangles="270,270,180,90,0" textboxrect="0,@0,21600,@2"/>
                    <v:handles>
                      <v:h position="center,#0" yrange="0,10800"/>
                    </v:handles>
                    <o:complex v:ext="view"/>
                  </v:shapetype>
                  <v:shape id="AutoShape 52" o:spid="_x0000_s1028" type="#_x0000_t22" style="position:absolute;left:5520;top:1065;width:1155;height:538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" adj="1792"/>
                  <v:group id="Group 53" o:spid="_x0000_s1029" style="position:absolute;left:4320;top:3456;width:270;height:270" coordorigin="5850,3975" coordsize="270,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<v:oval id="Oval 54" o:spid="_x0000_s1030" style="position:absolute;left:5850;top:3975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" strokecolor="blue"/>
                    <v:line id="Line 55" o:spid="_x0000_s1031" style="position:absolute;visibility:visible;mso-wrap-style:square" from="5925,4110" to="6060,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" strokecolor="blue"/>
                  </v:group>
                  <v:group id="Group 56" o:spid="_x0000_s1032" style="position:absolute;left:4680;top:3981;width:270;height:270" coordorigin="5850,3975" coordsize="270,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<v:oval id="Oval 57" o:spid="_x0000_s1033" style="position:absolute;left:5850;top:3975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" strokecolor="blue"/>
                    <v:line id="Line 58" o:spid="_x0000_s1034" style="position:absolute;visibility:visible;mso-wrap-style:square" from="5925,4110" to="6060,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" strokecolor="blue"/>
                  </v:group>
                  <v:group id="Group 59" o:spid="_x0000_s1035" style="position:absolute;left:4890;top:3441;width:270;height:270" coordorigin="5850,3975" coordsize="270,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<v:oval id="Oval 60" o:spid="_x0000_s1036" style="position:absolute;left:5850;top:3975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" strokecolor="blue"/>
                    <v:line id="Line 61" o:spid="_x0000_s1037" style="position:absolute;visibility:visible;mso-wrap-style:square" from="5925,4110" to="6060,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" strokecolor="blue"/>
                  </v:group>
                  <v:group id="Group 62" o:spid="_x0000_s1038" style="position:absolute;left:5400;top:3696;width:270;height:270" coordorigin="5850,3975" coordsize="270,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<v:oval id="Oval 63" o:spid="_x0000_s1039" style="position:absolute;left:5850;top:3975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" strokecolor="blue"/>
                    <v:line id="Line 64" o:spid="_x0000_s1040" style="position:absolute;visibility:visible;mso-wrap-style:square" from="5925,4110" to="6060,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" strokecolor="blue"/>
                  </v:group>
                  <v:group id="Group 65" o:spid="_x0000_s1041" style="position:absolute;left:6495;top:3921;width:270;height:270" coordorigin="5850,3975" coordsize="270,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<v:oval id="Oval 66" o:spid="_x0000_s1042" style="position:absolute;left:5850;top:3975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" strokecolor="blue"/>
                    <v:line id="Line 67" o:spid="_x0000_s1043" style="position:absolute;visibility:visible;mso-wrap-style:square" from="5925,4110" to="6060,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" strokecolor="blue"/>
                  </v:group>
                  <v:group id="Group 68" o:spid="_x0000_s1044" style="position:absolute;left:6075;top:3426;width:270;height:270" coordorigin="5850,3975" coordsize="270,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<v:oval id="Oval 69" o:spid="_x0000_s1045" style="position:absolute;left:5850;top:3975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" strokecolor="blue"/>
                    <v:line id="Line 70" o:spid="_x0000_s1046" style="position:absolute;visibility:visible;mso-wrap-style:square" from="5925,4110" to="6060,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" strokecolor="blue"/>
                  </v:group>
                  <v:group id="Group 71" o:spid="_x0000_s1047" style="position:absolute;left:7080;top:3531;width:270;height:270" coordorigin="5850,3975" coordsize="270,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<v:oval id="Oval 72" o:spid="_x0000_s1048" style="position:absolute;left:5850;top:3975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" strokecolor="blue"/>
                    <v:line id="Line 73" o:spid="_x0000_s1049" style="position:absolute;visibility:visible;mso-wrap-style:square" from="5925,4110" to="6060,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" strokecolor="blue"/>
                  </v:group>
                  <v:group id="Group 74" o:spid="_x0000_s1050" style="position:absolute;left:7275;top:3921;width:270;height:270" coordorigin="5850,3975" coordsize="270,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<v:oval id="Oval 75" o:spid="_x0000_s1051" style="position:absolute;left:5850;top:3975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" strokecolor="blue"/>
                    <v:line id="Line 76" o:spid="_x0000_s1052" style="position:absolute;visibility:visible;mso-wrap-style:square" from="5925,4110" to="6060,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" strokecolor="blue"/>
                  </v:group>
                  <v:group id="Group 77" o:spid="_x0000_s1053" style="position:absolute;left:7725;top:3441;width:270;height:270" coordorigin="5850,3975" coordsize="270,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<v:oval id="Oval 78" o:spid="_x0000_s1054" style="position:absolute;left:5850;top:3975;width:270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" strokecolor="blue"/>
                    <v:line id="Line 79" o:spid="_x0000_s1055" style="position:absolute;visibility:visible;mso-wrap-style:square" from="5925,4110" to="6060,4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" strokecolor="blue"/>
                  </v:group>
                </v:group>
                <v:line id="Line 80" o:spid="_x0000_s1056" style="position:absolute;visibility:visible;mso-wrap-style:square" from="4095,6477" to="8310,64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">
                  <v:stroke endarrow="block"/>
                </v:line>
              </v:group>
            </w:pict>
          </mc:Fallback>
        </mc:AlternateContent>
      </w:r>
    </w:p>
    <w:p w14:paraId="39CDC11C" w14:textId="77777777" w:rsidR="00FC5A12" w:rsidRDefault="00791DA1" w:rsidP="00791DA1">
      <w:pPr>
        <w:jc w:val="both"/>
        <w:rPr>
          <w:noProof/>
        </w:rPr>
      </w:pPr>
      <w:r>
        <w:rPr>
          <w:noProof/>
        </w:rPr>
        <w:tab/>
      </w:r>
      <w:r w:rsidR="00FC5A12">
        <w:rPr>
          <w:noProof/>
        </w:rPr>
        <w:t>–</w:t>
      </w:r>
      <w:r w:rsidR="00FC5A12">
        <w:rPr>
          <w:noProof/>
        </w:rPr>
        <w:tab/>
      </w:r>
      <w:r w:rsidR="00FC5A12">
        <w:rPr>
          <w:noProof/>
        </w:rPr>
        <w:tab/>
      </w:r>
      <w:r w:rsidR="00FC5A12">
        <w:rPr>
          <w:noProof/>
        </w:rPr>
        <w:tab/>
      </w:r>
      <w:r w:rsidR="00FC5A12">
        <w:rPr>
          <w:noProof/>
        </w:rPr>
        <w:tab/>
      </w:r>
      <w:r w:rsidR="00FC5A12">
        <w:rPr>
          <w:noProof/>
        </w:rPr>
        <w:tab/>
      </w:r>
      <w:r w:rsidR="00FC5A12">
        <w:rPr>
          <w:noProof/>
        </w:rPr>
        <w:tab/>
      </w:r>
      <w:r w:rsidR="00FC5A12">
        <w:rPr>
          <w:noProof/>
        </w:rPr>
        <w:tab/>
      </w:r>
      <w:r w:rsidR="00FC5A12">
        <w:rPr>
          <w:noProof/>
        </w:rPr>
        <w:tab/>
        <w:t>+</w:t>
      </w:r>
    </w:p>
    <w:p w14:paraId="25761827" w14:textId="77777777" w:rsidR="00FC5A12" w:rsidRDefault="00FC5A12" w:rsidP="00791DA1">
      <w:pPr>
        <w:jc w:val="both"/>
        <w:rPr>
          <w:noProof/>
        </w:rPr>
      </w:pPr>
    </w:p>
    <w:p w14:paraId="3E8966DC" w14:textId="77777777" w:rsidR="00FC5A12" w:rsidRDefault="00FC5A12" w:rsidP="00791DA1">
      <w:pPr>
        <w:jc w:val="both"/>
        <w:rPr>
          <w:noProof/>
        </w:rPr>
      </w:pPr>
    </w:p>
    <w:p w14:paraId="383BE5D5" w14:textId="77777777" w:rsidR="00FC5A12" w:rsidRDefault="00FC5A12" w:rsidP="00791DA1">
      <w:pPr>
        <w:jc w:val="both"/>
        <w:rPr>
          <w:noProof/>
        </w:rPr>
      </w:pPr>
    </w:p>
    <w:p w14:paraId="6CECE309" w14:textId="77777777" w:rsidR="00FC5A12" w:rsidRDefault="00FC5A12" w:rsidP="00791DA1">
      <w:pPr>
        <w:jc w:val="both"/>
        <w:rPr>
          <w:noProof/>
        </w:rPr>
      </w:pPr>
    </w:p>
    <w:p w14:paraId="56CEB51F" w14:textId="77777777" w:rsidR="00FC5A12" w:rsidRDefault="00FC5A12" w:rsidP="00791DA1">
      <w:pPr>
        <w:jc w:val="both"/>
        <w:rPr>
          <w:noProof/>
        </w:rPr>
      </w:pPr>
      <w:r>
        <w:rPr>
          <w:noProof/>
        </w:rPr>
        <w:t>In einer Zeiteinheit fließt eine bestimmte Menge Elektronen durch den Leiterquerschnitt.</w:t>
      </w:r>
    </w:p>
    <w:p w14:paraId="530752FB" w14:textId="77777777" w:rsidR="00FC5A12" w:rsidRDefault="00FC5A12" w:rsidP="00791DA1">
      <w:pPr>
        <w:jc w:val="both"/>
        <w:rPr>
          <w:noProof/>
        </w:rPr>
      </w:pPr>
    </w:p>
    <w:p w14:paraId="5B075687" w14:textId="77777777" w:rsidR="00FC5A12" w:rsidRDefault="00FC5A12" w:rsidP="00791DA1">
      <w:pPr>
        <w:pStyle w:val="Merksatz"/>
      </w:pPr>
      <w:r>
        <w:sym w:font="Marlett" w:char="F034"/>
      </w:r>
      <w:r>
        <w:t>Die STROMSTÄRKE gibt an, wie viele Ladungen pro Zeiteinheit den Leiterquerschnitt passieren.</w:t>
      </w:r>
    </w:p>
    <w:p w14:paraId="438F4FBC" w14:textId="77777777" w:rsidR="00FC5A12" w:rsidRDefault="00FC5A12" w:rsidP="00791DA1">
      <w:pPr>
        <w:jc w:val="both"/>
        <w:rPr>
          <w:noProof/>
        </w:rPr>
      </w:pPr>
    </w:p>
    <w:p w14:paraId="6BF2BF34" w14:textId="77777777" w:rsidR="00FC5A12" w:rsidRDefault="00FC5A12" w:rsidP="00791DA1">
      <w:pPr>
        <w:jc w:val="both"/>
        <w:rPr>
          <w:noProof/>
        </w:rPr>
      </w:pPr>
      <w:r>
        <w:rPr>
          <w:noProof/>
        </w:rPr>
        <w:t>Formelzeichen:</w:t>
      </w:r>
      <w:r>
        <w:rPr>
          <w:noProof/>
        </w:rPr>
        <w:tab/>
      </w:r>
      <w:r>
        <w:rPr>
          <w:noProof/>
        </w:rPr>
        <w:tab/>
        <w:t>I</w:t>
      </w:r>
    </w:p>
    <w:p w14:paraId="5A9E1AE9" w14:textId="77777777" w:rsidR="00FC5A12" w:rsidRDefault="00FC5A12" w:rsidP="00791DA1">
      <w:pPr>
        <w:jc w:val="both"/>
        <w:rPr>
          <w:noProof/>
        </w:rPr>
      </w:pPr>
    </w:p>
    <w:p w14:paraId="7E7B4192" w14:textId="77777777" w:rsidR="00FC5A12" w:rsidRDefault="00FC5A12" w:rsidP="00791DA1">
      <w:pPr>
        <w:jc w:val="both"/>
        <w:rPr>
          <w:noProof/>
        </w:rPr>
      </w:pPr>
      <w:r>
        <w:rPr>
          <w:noProof/>
        </w:rPr>
        <w:t>Einheit: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 w:rsidR="00791DA1" w:rsidRPr="00791DA1">
        <w:rPr>
          <w:noProof/>
          <w:position w:val="-22"/>
        </w:rPr>
        <w:object w:dxaOrig="780" w:dyaOrig="580" w14:anchorId="511D61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29.25pt" o:ole="">
            <v:imagedata r:id="rId6" o:title=""/>
          </v:shape>
          <o:OLEObject Type="Embed" ProgID="Equation.DSMT4" ShapeID="_x0000_i1025" DrawAspect="Content" ObjectID="_1629611585" r:id="rId7"/>
        </w:object>
      </w:r>
    </w:p>
    <w:p w14:paraId="598F7194" w14:textId="77777777" w:rsidR="00FC5A12" w:rsidRDefault="00791DA1" w:rsidP="00791DA1">
      <w:pPr>
        <w:jc w:val="both"/>
        <w:rPr>
          <w:noProof/>
        </w:rPr>
      </w:pP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 w:rsidR="00FC5A12">
        <w:rPr>
          <w:noProof/>
        </w:rPr>
        <w:t>Bei einem Strom von 1 A fließen 6,24 · 10</w:t>
      </w:r>
      <w:r w:rsidR="00FC5A12">
        <w:rPr>
          <w:noProof/>
          <w:vertAlign w:val="superscript"/>
        </w:rPr>
        <w:t>18</w:t>
      </w:r>
      <w:r w:rsidR="00FC5A12">
        <w:rPr>
          <w:noProof/>
        </w:rPr>
        <w:t xml:space="preserve"> Elektronen 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 w:rsidR="00404071">
        <w:rPr>
          <w:noProof/>
        </w:rPr>
        <w:tab/>
      </w:r>
      <w:r w:rsidR="00FC5A12">
        <w:rPr>
          <w:noProof/>
        </w:rPr>
        <w:t>pro Sekunde durch den Leiterquerschnitt.</w:t>
      </w:r>
    </w:p>
    <w:p w14:paraId="6F051833" w14:textId="77777777" w:rsidR="00FC5A12" w:rsidRDefault="00FC5A12" w:rsidP="00791DA1">
      <w:pPr>
        <w:jc w:val="both"/>
        <w:rPr>
          <w:noProof/>
        </w:rPr>
      </w:pPr>
    </w:p>
    <w:p w14:paraId="317E49C6" w14:textId="45972E4E" w:rsidR="00FC5A12" w:rsidRPr="009D290A" w:rsidRDefault="00FC5A12" w:rsidP="00791DA1">
      <w:pPr>
        <w:jc w:val="both"/>
        <w:rPr>
          <w:noProof/>
        </w:rPr>
      </w:pPr>
      <w:r>
        <w:rPr>
          <w:noProof/>
        </w:rPr>
        <w:t>Formel: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 w:rsidR="00E64E35" w:rsidRPr="006D0FF1">
        <w:rPr>
          <w:noProof/>
          <w:position w:val="-22"/>
        </w:rPr>
        <w:object w:dxaOrig="980" w:dyaOrig="580" w14:anchorId="6F4473F5">
          <v:shape id="_x0000_i1026" type="#_x0000_t75" style="width:49.5pt;height:29.25pt" o:ole="">
            <v:imagedata r:id="rId8" o:title=""/>
          </v:shape>
          <o:OLEObject Type="Embed" ProgID="Equation.DSMT4" ShapeID="_x0000_i1026" DrawAspect="Content" ObjectID="_1629611586" r:id="rId9"/>
        </w:object>
      </w:r>
    </w:p>
    <w:p w14:paraId="54E10479" w14:textId="77777777" w:rsidR="00FC5A12" w:rsidRDefault="00FC5A12" w:rsidP="00FC5A12">
      <w:pPr>
        <w:rPr>
          <w:noProof/>
        </w:rPr>
      </w:pPr>
      <w:bookmarkStart w:id="1" w:name="_GoBack"/>
      <w:bookmarkEnd w:id="1"/>
    </w:p>
    <w:sectPr w:rsidR="00FC5A12" w:rsidSect="00B15BA3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51E37E2"/>
    <w:multiLevelType w:val="singleLevel"/>
    <w:tmpl w:val="4CBACCE0"/>
    <w:lvl w:ilvl="0">
      <w:start w:val="1"/>
      <w:numFmt w:val="decimal"/>
      <w:lvlText w:val="%1."/>
      <w:lvlJc w:val="left"/>
      <w:pPr>
        <w:tabs>
          <w:tab w:val="num" w:pos="1035"/>
        </w:tabs>
        <w:ind w:left="1035" w:hanging="360"/>
      </w:pPr>
      <w:rPr>
        <w:rFonts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7" w15:restartNumberingAfterBreak="0">
    <w:nsid w:val="508F453E"/>
    <w:multiLevelType w:val="hybridMultilevel"/>
    <w:tmpl w:val="B590E89C"/>
    <w:lvl w:ilvl="0" w:tplc="228002D2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A98AA002" w:tentative="1">
      <w:start w:val="1"/>
      <w:numFmt w:val="lowerLetter"/>
      <w:lvlText w:val="%2."/>
      <w:lvlJc w:val="left"/>
      <w:pPr>
        <w:ind w:left="1080" w:hanging="360"/>
      </w:pPr>
    </w:lvl>
    <w:lvl w:ilvl="2" w:tplc="F620C1D4" w:tentative="1">
      <w:start w:val="1"/>
      <w:numFmt w:val="lowerRoman"/>
      <w:lvlText w:val="%3."/>
      <w:lvlJc w:val="right"/>
      <w:pPr>
        <w:ind w:left="1800" w:hanging="180"/>
      </w:pPr>
    </w:lvl>
    <w:lvl w:ilvl="3" w:tplc="62722818" w:tentative="1">
      <w:start w:val="1"/>
      <w:numFmt w:val="decimal"/>
      <w:lvlText w:val="%4."/>
      <w:lvlJc w:val="left"/>
      <w:pPr>
        <w:ind w:left="2520" w:hanging="360"/>
      </w:pPr>
    </w:lvl>
    <w:lvl w:ilvl="4" w:tplc="9006A744" w:tentative="1">
      <w:start w:val="1"/>
      <w:numFmt w:val="lowerLetter"/>
      <w:lvlText w:val="%5."/>
      <w:lvlJc w:val="left"/>
      <w:pPr>
        <w:ind w:left="3240" w:hanging="360"/>
      </w:pPr>
    </w:lvl>
    <w:lvl w:ilvl="5" w:tplc="62386766" w:tentative="1">
      <w:start w:val="1"/>
      <w:numFmt w:val="lowerRoman"/>
      <w:lvlText w:val="%6."/>
      <w:lvlJc w:val="right"/>
      <w:pPr>
        <w:ind w:left="3960" w:hanging="180"/>
      </w:pPr>
    </w:lvl>
    <w:lvl w:ilvl="6" w:tplc="3A762FBA" w:tentative="1">
      <w:start w:val="1"/>
      <w:numFmt w:val="decimal"/>
      <w:lvlText w:val="%7."/>
      <w:lvlJc w:val="left"/>
      <w:pPr>
        <w:ind w:left="4680" w:hanging="360"/>
      </w:pPr>
    </w:lvl>
    <w:lvl w:ilvl="7" w:tplc="685CE9FA" w:tentative="1">
      <w:start w:val="1"/>
      <w:numFmt w:val="lowerLetter"/>
      <w:lvlText w:val="%8."/>
      <w:lvlJc w:val="left"/>
      <w:pPr>
        <w:ind w:left="5400" w:hanging="360"/>
      </w:pPr>
    </w:lvl>
    <w:lvl w:ilvl="8" w:tplc="B3A675A2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0" w15:restartNumberingAfterBreak="0">
    <w:nsid w:val="5D250C4A"/>
    <w:multiLevelType w:val="hybridMultilevel"/>
    <w:tmpl w:val="74324000"/>
    <w:lvl w:ilvl="0" w:tplc="237CC9BA">
      <w:start w:val="1"/>
      <w:numFmt w:val="decimal"/>
      <w:lvlText w:val="%1."/>
      <w:lvlJc w:val="left"/>
      <w:pPr>
        <w:ind w:left="720" w:hanging="360"/>
      </w:pPr>
    </w:lvl>
    <w:lvl w:ilvl="1" w:tplc="76CAA402" w:tentative="1">
      <w:start w:val="1"/>
      <w:numFmt w:val="lowerLetter"/>
      <w:lvlText w:val="%2."/>
      <w:lvlJc w:val="left"/>
      <w:pPr>
        <w:ind w:left="1440" w:hanging="360"/>
      </w:pPr>
    </w:lvl>
    <w:lvl w:ilvl="2" w:tplc="7E70FF4C" w:tentative="1">
      <w:start w:val="1"/>
      <w:numFmt w:val="lowerRoman"/>
      <w:lvlText w:val="%3."/>
      <w:lvlJc w:val="right"/>
      <w:pPr>
        <w:ind w:left="2160" w:hanging="180"/>
      </w:pPr>
    </w:lvl>
    <w:lvl w:ilvl="3" w:tplc="B1720C32" w:tentative="1">
      <w:start w:val="1"/>
      <w:numFmt w:val="decimal"/>
      <w:lvlText w:val="%4."/>
      <w:lvlJc w:val="left"/>
      <w:pPr>
        <w:ind w:left="2880" w:hanging="360"/>
      </w:pPr>
    </w:lvl>
    <w:lvl w:ilvl="4" w:tplc="285EE80A" w:tentative="1">
      <w:start w:val="1"/>
      <w:numFmt w:val="lowerLetter"/>
      <w:lvlText w:val="%5."/>
      <w:lvlJc w:val="left"/>
      <w:pPr>
        <w:ind w:left="3600" w:hanging="360"/>
      </w:pPr>
    </w:lvl>
    <w:lvl w:ilvl="5" w:tplc="51E642CE" w:tentative="1">
      <w:start w:val="1"/>
      <w:numFmt w:val="lowerRoman"/>
      <w:lvlText w:val="%6."/>
      <w:lvlJc w:val="right"/>
      <w:pPr>
        <w:ind w:left="4320" w:hanging="180"/>
      </w:pPr>
    </w:lvl>
    <w:lvl w:ilvl="6" w:tplc="56D46794" w:tentative="1">
      <w:start w:val="1"/>
      <w:numFmt w:val="decimal"/>
      <w:lvlText w:val="%7."/>
      <w:lvlJc w:val="left"/>
      <w:pPr>
        <w:ind w:left="5040" w:hanging="360"/>
      </w:pPr>
    </w:lvl>
    <w:lvl w:ilvl="7" w:tplc="22020310" w:tentative="1">
      <w:start w:val="1"/>
      <w:numFmt w:val="lowerLetter"/>
      <w:lvlText w:val="%8."/>
      <w:lvlJc w:val="left"/>
      <w:pPr>
        <w:ind w:left="5760" w:hanging="360"/>
      </w:pPr>
    </w:lvl>
    <w:lvl w:ilvl="8" w:tplc="DFD4776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2701A6"/>
    <w:multiLevelType w:val="hybridMultilevel"/>
    <w:tmpl w:val="B888ABAE"/>
    <w:lvl w:ilvl="0" w:tplc="B16C2D16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5A6F624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5BBE215A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DB0859B8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61940600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6F54574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AFD61F12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401CF7B0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B81CA424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2" w15:restartNumberingAfterBreak="0">
    <w:nsid w:val="6F5C6DD9"/>
    <w:multiLevelType w:val="hybridMultilevel"/>
    <w:tmpl w:val="03C84B7C"/>
    <w:lvl w:ilvl="0" w:tplc="0C5C8A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2C700A9C" w:tentative="1">
      <w:start w:val="1"/>
      <w:numFmt w:val="lowerLetter"/>
      <w:lvlText w:val="%2."/>
      <w:lvlJc w:val="left"/>
      <w:pPr>
        <w:ind w:left="1080" w:hanging="360"/>
      </w:pPr>
    </w:lvl>
    <w:lvl w:ilvl="2" w:tplc="7F82FB26" w:tentative="1">
      <w:start w:val="1"/>
      <w:numFmt w:val="lowerRoman"/>
      <w:lvlText w:val="%3."/>
      <w:lvlJc w:val="right"/>
      <w:pPr>
        <w:ind w:left="1800" w:hanging="180"/>
      </w:pPr>
    </w:lvl>
    <w:lvl w:ilvl="3" w:tplc="7CC64C0C" w:tentative="1">
      <w:start w:val="1"/>
      <w:numFmt w:val="decimal"/>
      <w:lvlText w:val="%4."/>
      <w:lvlJc w:val="left"/>
      <w:pPr>
        <w:ind w:left="2520" w:hanging="360"/>
      </w:pPr>
    </w:lvl>
    <w:lvl w:ilvl="4" w:tplc="D7A0CD94" w:tentative="1">
      <w:start w:val="1"/>
      <w:numFmt w:val="lowerLetter"/>
      <w:lvlText w:val="%5."/>
      <w:lvlJc w:val="left"/>
      <w:pPr>
        <w:ind w:left="3240" w:hanging="360"/>
      </w:pPr>
    </w:lvl>
    <w:lvl w:ilvl="5" w:tplc="38C0A57E" w:tentative="1">
      <w:start w:val="1"/>
      <w:numFmt w:val="lowerRoman"/>
      <w:lvlText w:val="%6."/>
      <w:lvlJc w:val="right"/>
      <w:pPr>
        <w:ind w:left="3960" w:hanging="180"/>
      </w:pPr>
    </w:lvl>
    <w:lvl w:ilvl="6" w:tplc="83420438" w:tentative="1">
      <w:start w:val="1"/>
      <w:numFmt w:val="decimal"/>
      <w:lvlText w:val="%7."/>
      <w:lvlJc w:val="left"/>
      <w:pPr>
        <w:ind w:left="4680" w:hanging="360"/>
      </w:pPr>
    </w:lvl>
    <w:lvl w:ilvl="7" w:tplc="1070DA5C" w:tentative="1">
      <w:start w:val="1"/>
      <w:numFmt w:val="lowerLetter"/>
      <w:lvlText w:val="%8."/>
      <w:lvlJc w:val="left"/>
      <w:pPr>
        <w:ind w:left="5400" w:hanging="360"/>
      </w:pPr>
    </w:lvl>
    <w:lvl w:ilvl="8" w:tplc="7C380260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FBE5DEB"/>
    <w:multiLevelType w:val="hybridMultilevel"/>
    <w:tmpl w:val="433CBA60"/>
    <w:lvl w:ilvl="0" w:tplc="3282FF6E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A4A61D56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C3FEA2C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8C18FCFC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13529774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E23CB3DC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6CEC275A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FC4C81EE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1DA80CF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0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9"/>
  </w:num>
  <w:num w:numId="15">
    <w:abstractNumId w:val="17"/>
  </w:num>
  <w:num w:numId="16">
    <w:abstractNumId w:val="13"/>
  </w:num>
  <w:num w:numId="17">
    <w:abstractNumId w:val="22"/>
  </w:num>
  <w:num w:numId="18">
    <w:abstractNumId w:val="11"/>
  </w:num>
  <w:num w:numId="19">
    <w:abstractNumId w:val="21"/>
  </w:num>
  <w:num w:numId="20">
    <w:abstractNumId w:val="18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3"/>
  </w:num>
  <w:num w:numId="24">
    <w:abstractNumId w:val="16"/>
  </w:num>
  <w:num w:numId="2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663"/>
    <w:rsid w:val="000548CA"/>
    <w:rsid w:val="00056007"/>
    <w:rsid w:val="00056C86"/>
    <w:rsid w:val="0006410D"/>
    <w:rsid w:val="000646F4"/>
    <w:rsid w:val="0006590A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2AE0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2143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4BBA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5F20"/>
    <w:rsid w:val="001C6753"/>
    <w:rsid w:val="001C6E28"/>
    <w:rsid w:val="001C7C4B"/>
    <w:rsid w:val="001D02EC"/>
    <w:rsid w:val="001D2D48"/>
    <w:rsid w:val="001D30B8"/>
    <w:rsid w:val="001D3347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73D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5C6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29CC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5A76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3DE1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425F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4071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39F"/>
    <w:rsid w:val="004257BB"/>
    <w:rsid w:val="00425E5E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62C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59E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BE6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0FF1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1C1E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0A9A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1DA1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67D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624"/>
    <w:rsid w:val="007F02E5"/>
    <w:rsid w:val="007F23BA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62D2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3E6F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3393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44E5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777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0FC7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7E3F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0FF2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535B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5BA3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4B8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2F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F4D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B7D14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617"/>
    <w:rsid w:val="00E57A13"/>
    <w:rsid w:val="00E61024"/>
    <w:rsid w:val="00E6159B"/>
    <w:rsid w:val="00E632A3"/>
    <w:rsid w:val="00E63C2E"/>
    <w:rsid w:val="00E63D66"/>
    <w:rsid w:val="00E6428C"/>
    <w:rsid w:val="00E64E35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5A12"/>
    <w:rsid w:val="00FC668E"/>
    <w:rsid w:val="00FD036B"/>
    <w:rsid w:val="00FD08F6"/>
    <w:rsid w:val="00FD0CA3"/>
    <w:rsid w:val="00FD1DE0"/>
    <w:rsid w:val="00FD2EB5"/>
    <w:rsid w:val="00FD3F9D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D0F2F14"/>
  <w15:docId w15:val="{733BB2C7-2FA9-48B2-9F9C-43923A23FB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D172F5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D172F5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C87BA91-4D04-4806-BA87-F7D68C05D4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3</Words>
  <Characters>527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60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19-09-10T07:06:00Z</dcterms:created>
  <dcterms:modified xsi:type="dcterms:W3CDTF">2019-09-10T0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